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29C8" w:rsidRDefault="00062B62" w:rsidP="00062B62">
      <w:pPr>
        <w:spacing w:line="240" w:lineRule="auto"/>
        <w:jc w:val="center"/>
      </w:pPr>
      <w:r>
        <w:t>Solving Systems of Equations</w:t>
      </w:r>
      <w:r w:rsidR="009456FC">
        <w:t xml:space="preserve"> &amp; Graphing Linear Inequalities!</w:t>
      </w:r>
    </w:p>
    <w:p w:rsidR="00062B62" w:rsidRDefault="00062B62" w:rsidP="00062B62">
      <w:pPr>
        <w:spacing w:line="240" w:lineRule="auto"/>
      </w:pPr>
      <w:r>
        <w:t>Name____________________________</w:t>
      </w:r>
      <w:r>
        <w:tab/>
      </w:r>
      <w:r>
        <w:tab/>
      </w:r>
      <w:r>
        <w:tab/>
      </w:r>
      <w:r>
        <w:tab/>
        <w:t>Date_________</w:t>
      </w:r>
    </w:p>
    <w:p w:rsidR="00062B62" w:rsidRDefault="00062B62" w:rsidP="00062B62">
      <w:pPr>
        <w:spacing w:line="240" w:lineRule="auto"/>
      </w:pPr>
      <w:r>
        <w:t>DO Now:</w:t>
      </w:r>
    </w:p>
    <w:p w:rsidR="00062B62" w:rsidRDefault="00062B62" w:rsidP="00062B62">
      <w:pPr>
        <w:spacing w:line="240" w:lineRule="auto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69215</wp:posOffset>
            </wp:positionH>
            <wp:positionV relativeFrom="paragraph">
              <wp:posOffset>514985</wp:posOffset>
            </wp:positionV>
            <wp:extent cx="2343150" cy="2209165"/>
            <wp:effectExtent l="19050" t="0" r="0" b="0"/>
            <wp:wrapTight wrapText="bothSides">
              <wp:wrapPolygon edited="0">
                <wp:start x="-176" y="0"/>
                <wp:lineTo x="-176" y="21420"/>
                <wp:lineTo x="21600" y="21420"/>
                <wp:lineTo x="21600" y="0"/>
                <wp:lineTo x="-176" y="0"/>
              </wp:wrapPolygon>
            </wp:wrapTight>
            <wp:docPr id="2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 Graph the line passing through the point (2</w:t>
      </w:r>
      <w:proofErr w:type="gramStart"/>
      <w:r>
        <w:t>,4</w:t>
      </w:r>
      <w:proofErr w:type="gramEnd"/>
      <w:r>
        <w:t xml:space="preserve">) with a slope of </w:t>
      </w:r>
      <w:r w:rsidRPr="00062B62">
        <w:rPr>
          <w:position w:val="-24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2.5pt" o:ole="">
            <v:imagedata r:id="rId6" o:title=""/>
          </v:shape>
          <o:OLEObject Type="Embed" ProgID="Equation.3" ShapeID="_x0000_i1025" DrawAspect="Content" ObjectID="_1504411763" r:id="rId7"/>
        </w:object>
      </w:r>
      <w:r>
        <w:t>.</w:t>
      </w: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  <w:bookmarkStart w:id="0" w:name="_GoBack"/>
      <w:bookmarkEnd w:id="0"/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  <w:r>
        <w:t xml:space="preserve">2. Write the equation of a line perpendicular to the line </w:t>
      </w:r>
      <w:r w:rsidRPr="00062B62">
        <w:rPr>
          <w:position w:val="-24"/>
        </w:rPr>
        <w:object w:dxaOrig="1120" w:dyaOrig="620">
          <v:shape id="_x0000_i1026" type="#_x0000_t75" style="width:55.5pt;height:30.75pt" o:ole="">
            <v:imagedata r:id="rId8" o:title=""/>
          </v:shape>
          <o:OLEObject Type="Embed" ProgID="Equation.3" ShapeID="_x0000_i1026" DrawAspect="Content" ObjectID="_1504411764" r:id="rId9"/>
        </w:object>
      </w:r>
      <w:r>
        <w:t xml:space="preserve"> and passes through the point </w:t>
      </w:r>
    </w:p>
    <w:p w:rsidR="00062B62" w:rsidRDefault="00062B62" w:rsidP="00062B62">
      <w:pPr>
        <w:spacing w:line="240" w:lineRule="auto"/>
      </w:pPr>
      <w:r>
        <w:t>(1,-2).</w:t>
      </w: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062B62" w:rsidRDefault="00062B62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9456FC" w:rsidRDefault="009456FC" w:rsidP="00062B62">
      <w:pPr>
        <w:spacing w:line="240" w:lineRule="auto"/>
      </w:pPr>
    </w:p>
    <w:p w:rsidR="009456FC" w:rsidRDefault="009456FC" w:rsidP="00062B62">
      <w:pPr>
        <w:spacing w:line="240" w:lineRule="auto"/>
      </w:pPr>
    </w:p>
    <w:p w:rsidR="009456FC" w:rsidRDefault="009456FC" w:rsidP="00062B62">
      <w:pPr>
        <w:spacing w:line="240" w:lineRule="auto"/>
      </w:pPr>
    </w:p>
    <w:p w:rsidR="009456FC" w:rsidRDefault="009456FC" w:rsidP="00062B62">
      <w:pPr>
        <w:spacing w:line="240" w:lineRule="auto"/>
      </w:pPr>
    </w:p>
    <w:p w:rsidR="009456FC" w:rsidRDefault="009456FC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C53785" w:rsidRDefault="00C53785" w:rsidP="00062B62">
      <w:pPr>
        <w:spacing w:line="240" w:lineRule="auto"/>
      </w:pPr>
    </w:p>
    <w:p w:rsidR="00062B62" w:rsidRDefault="00062B62" w:rsidP="00062B62">
      <w:pPr>
        <w:spacing w:line="240" w:lineRule="auto"/>
        <w:rPr>
          <w:b/>
          <w:u w:val="single"/>
        </w:rPr>
      </w:pPr>
      <w:r w:rsidRPr="00062B62">
        <w:rPr>
          <w:b/>
          <w:u w:val="single"/>
        </w:rPr>
        <w:lastRenderedPageBreak/>
        <w:t>Notes:</w:t>
      </w:r>
    </w:p>
    <w:p w:rsidR="00062B62" w:rsidRDefault="00062B62" w:rsidP="00062B62">
      <w:pPr>
        <w:spacing w:line="240" w:lineRule="auto"/>
      </w:pPr>
      <w:r>
        <w:t>I. Solve these systems of equations using the graphing technique</w:t>
      </w:r>
      <w:r w:rsidR="00C53785">
        <w:t>:</w:t>
      </w:r>
    </w:p>
    <w:p w:rsidR="00062B62" w:rsidRPr="00062B62" w:rsidRDefault="00CB2442" w:rsidP="00062B62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92045</wp:posOffset>
                </wp:positionH>
                <wp:positionV relativeFrom="paragraph">
                  <wp:posOffset>38735</wp:posOffset>
                </wp:positionV>
                <wp:extent cx="29210" cy="2538095"/>
                <wp:effectExtent l="10795" t="5080" r="7620" b="9525"/>
                <wp:wrapNone/>
                <wp:docPr id="5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9210" cy="25380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663B6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188.35pt;margin-top:3.05pt;width:2.3pt;height:199.8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"/>
            </w:pict>
          </mc:Fallback>
        </mc:AlternateContent>
      </w:r>
      <w:r w:rsidR="00062B62">
        <w:t>Ex 1:</w:t>
      </w:r>
      <w:r w:rsidR="00062B62">
        <w:tab/>
      </w:r>
      <w:r w:rsidR="00062B62">
        <w:tab/>
      </w:r>
      <w:r w:rsidR="00062B62">
        <w:tab/>
      </w:r>
      <w:r w:rsidR="00062B62">
        <w:tab/>
      </w:r>
      <w:r w:rsidR="00062B62">
        <w:tab/>
      </w:r>
      <w:r w:rsidR="00062B62">
        <w:tab/>
        <w:t>Practice 1:</w:t>
      </w:r>
    </w:p>
    <w:p w:rsidR="00062B62" w:rsidRDefault="00062B62" w:rsidP="00062B62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35275</wp:posOffset>
            </wp:positionH>
            <wp:positionV relativeFrom="paragraph">
              <wp:posOffset>142875</wp:posOffset>
            </wp:positionV>
            <wp:extent cx="2343150" cy="2209165"/>
            <wp:effectExtent l="19050" t="0" r="0" b="0"/>
            <wp:wrapTight wrapText="bothSides">
              <wp:wrapPolygon edited="0">
                <wp:start x="-176" y="0"/>
                <wp:lineTo x="-176" y="21420"/>
                <wp:lineTo x="21600" y="21420"/>
                <wp:lineTo x="21600" y="0"/>
                <wp:lineTo x="-176" y="0"/>
              </wp:wrapPolygon>
            </wp:wrapTight>
            <wp:docPr id="3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69215</wp:posOffset>
            </wp:positionH>
            <wp:positionV relativeFrom="paragraph">
              <wp:posOffset>99060</wp:posOffset>
            </wp:positionV>
            <wp:extent cx="2343150" cy="2209165"/>
            <wp:effectExtent l="19050" t="0" r="0" b="0"/>
            <wp:wrapTight wrapText="bothSides">
              <wp:wrapPolygon edited="0">
                <wp:start x="-176" y="0"/>
                <wp:lineTo x="-176" y="21420"/>
                <wp:lineTo x="21600" y="21420"/>
                <wp:lineTo x="21600" y="0"/>
                <wp:lineTo x="-176" y="0"/>
              </wp:wrapPolygon>
            </wp:wrapTight>
            <wp:docPr id="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/>
    <w:p w:rsidR="00062B62" w:rsidRDefault="00062B62" w:rsidP="00062B62">
      <w:r>
        <w:t>II. Solve these systems of equations using the substitution method:</w:t>
      </w:r>
    </w:p>
    <w:p w:rsidR="00062B62" w:rsidRDefault="00062B62" w:rsidP="00062B62">
      <w:r>
        <w:t>Ex2:</w:t>
      </w:r>
      <w:r>
        <w:tab/>
      </w:r>
      <w:r>
        <w:tab/>
      </w:r>
      <w:r>
        <w:tab/>
      </w:r>
      <w:r>
        <w:tab/>
      </w:r>
      <w:r>
        <w:tab/>
      </w:r>
      <w:r>
        <w:tab/>
        <w:t>Practice 2:</w:t>
      </w:r>
    </w:p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>
      <w:r>
        <w:t>III. Solve these systems of equations using the elimination method:</w:t>
      </w:r>
    </w:p>
    <w:p w:rsidR="00062B62" w:rsidRDefault="00062B62" w:rsidP="00062B62">
      <w:r>
        <w:t>Ex3:</w:t>
      </w:r>
      <w:r>
        <w:tab/>
      </w:r>
      <w:r>
        <w:tab/>
      </w:r>
      <w:r>
        <w:tab/>
      </w:r>
      <w:r>
        <w:tab/>
      </w:r>
      <w:r>
        <w:tab/>
      </w:r>
      <w:r>
        <w:tab/>
        <w:t>Practice 3:</w:t>
      </w:r>
    </w:p>
    <w:p w:rsidR="00062B62" w:rsidRDefault="00062B62" w:rsidP="00062B62"/>
    <w:p w:rsidR="00062B62" w:rsidRDefault="00062B62" w:rsidP="00062B62"/>
    <w:p w:rsidR="00062B62" w:rsidRDefault="00062B62" w:rsidP="00062B62"/>
    <w:p w:rsidR="00C53785" w:rsidRDefault="00C53785" w:rsidP="00062B62"/>
    <w:p w:rsidR="009456FC" w:rsidRDefault="009456FC" w:rsidP="00062B62"/>
    <w:p w:rsidR="009456FC" w:rsidRDefault="009456FC" w:rsidP="00062B62"/>
    <w:p w:rsidR="009456FC" w:rsidRDefault="009456FC" w:rsidP="00062B62"/>
    <w:p w:rsidR="009456FC" w:rsidRDefault="009456FC" w:rsidP="00062B62"/>
    <w:p w:rsidR="009456FC" w:rsidRDefault="009456FC" w:rsidP="00062B62"/>
    <w:p w:rsidR="00062B62" w:rsidRDefault="00062B62" w:rsidP="00062B62">
      <w:r>
        <w:lastRenderedPageBreak/>
        <w:t>Solve this system of equations using all three methods. Which one was easiest for you?</w:t>
      </w:r>
    </w:p>
    <w:p w:rsidR="00062B62" w:rsidRDefault="00062B62" w:rsidP="00062B62">
      <w:r>
        <w:t>Problem:</w:t>
      </w:r>
    </w:p>
    <w:p w:rsidR="00062B62" w:rsidRDefault="00062B62" w:rsidP="00062B62"/>
    <w:p w:rsidR="00062B62" w:rsidRDefault="00062B62" w:rsidP="00062B62"/>
    <w:p w:rsidR="00062B62" w:rsidRDefault="00062B62" w:rsidP="00062B62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208280</wp:posOffset>
            </wp:positionH>
            <wp:positionV relativeFrom="paragraph">
              <wp:posOffset>200025</wp:posOffset>
            </wp:positionV>
            <wp:extent cx="2343150" cy="2209165"/>
            <wp:effectExtent l="19050" t="0" r="0" b="0"/>
            <wp:wrapTight wrapText="bothSides">
              <wp:wrapPolygon edited="0">
                <wp:start x="-176" y="0"/>
                <wp:lineTo x="-176" y="21420"/>
                <wp:lineTo x="21600" y="21420"/>
                <wp:lineTo x="21600" y="0"/>
                <wp:lineTo x="-176" y="0"/>
              </wp:wrapPolygon>
            </wp:wrapTight>
            <wp:docPr id="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209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Method I:</w:t>
      </w:r>
    </w:p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>
      <w:r>
        <w:t>Method II:</w:t>
      </w:r>
    </w:p>
    <w:p w:rsidR="00062B62" w:rsidRDefault="00062B62" w:rsidP="00062B62"/>
    <w:p w:rsidR="00062B62" w:rsidRDefault="00062B62" w:rsidP="00062B62"/>
    <w:p w:rsidR="00062B62" w:rsidRDefault="00062B62" w:rsidP="00062B62"/>
    <w:p w:rsidR="00062B62" w:rsidRDefault="00062B62" w:rsidP="00062B62">
      <w:r>
        <w:t>Method III:</w:t>
      </w:r>
    </w:p>
    <w:p w:rsidR="00062B62" w:rsidRDefault="00062B62" w:rsidP="00062B62"/>
    <w:p w:rsidR="00062B62" w:rsidRDefault="00062B62" w:rsidP="00062B62"/>
    <w:p w:rsidR="009456FC" w:rsidRDefault="009456FC" w:rsidP="00062B62"/>
    <w:p w:rsidR="00062B62" w:rsidRDefault="00C53785" w:rsidP="00062B62">
      <w:r>
        <w:t>Word Problems:</w:t>
      </w:r>
    </w:p>
    <w:p w:rsidR="00C53785" w:rsidRDefault="00C53785" w:rsidP="00062B62">
      <w:r>
        <w:t>1. The difference of two numbers is 3. Their sum is 13. Find the numbers.</w:t>
      </w:r>
    </w:p>
    <w:p w:rsidR="00C53785" w:rsidRDefault="00C53785" w:rsidP="00062B62"/>
    <w:p w:rsidR="00C53785" w:rsidRDefault="00C53785" w:rsidP="00062B62"/>
    <w:p w:rsidR="00C53785" w:rsidRDefault="00C53785" w:rsidP="00062B62"/>
    <w:p w:rsidR="00C53785" w:rsidRDefault="00C53785" w:rsidP="00062B62">
      <w:r>
        <w:t xml:space="preserve">2. Matt and Ming are selling fruit for a school fundraiser. Customers can buy small boxes of oranges and large boxes of oranges. Matt sold 3 small boxes of oranges and 14 large boxes of oranges for a total of $203. Ming sold 11 small boxes of oranges and 11 large boxes of oranges for a total of $220. Find the cost of both a small box of oranges and a large box of oranges. </w:t>
      </w:r>
    </w:p>
    <w:p w:rsidR="009456FC" w:rsidRDefault="009456FC" w:rsidP="00062B62">
      <w:r>
        <w:t>Graphing Systems of Equations!</w:t>
      </w:r>
    </w:p>
    <w:p w:rsidR="009456FC" w:rsidRPr="003444F3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</w:pPr>
      <w:r w:rsidRPr="003444F3">
        <w:rPr>
          <w:b/>
          <w:bCs/>
        </w:rPr>
        <w:lastRenderedPageBreak/>
        <w:t xml:space="preserve">Solve each system of inequalities by graphing. </w:t>
      </w: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</w:pPr>
      <w:r w:rsidRPr="003444F3">
        <w:rPr>
          <w:rFonts w:ascii="Arial" w:hAnsi="Arial" w:cs="Arial"/>
          <w:b/>
          <w:bCs/>
        </w:rPr>
        <w:t xml:space="preserve">1. </w:t>
      </w:r>
      <w:r w:rsidRPr="00133D22">
        <w:rPr>
          <w:position w:val="-28"/>
        </w:rPr>
        <w:object w:dxaOrig="1040" w:dyaOrig="680">
          <v:shape id="_x0000_i1027" type="#_x0000_t75" style="width:51.75pt;height:33.75pt" o:ole="">
            <v:imagedata r:id="rId10" o:title=""/>
          </v:shape>
          <o:OLEObject Type="Embed" ProgID="Equation.DSMT4" ShapeID="_x0000_i1027" DrawAspect="Content" ObjectID="_1504411765" r:id="rId11"/>
        </w:object>
      </w:r>
      <w:r w:rsidRPr="00F11673">
        <w:tab/>
      </w:r>
      <w:r>
        <w:tab/>
      </w:r>
      <w:r w:rsidRPr="003444F3">
        <w:rPr>
          <w:rFonts w:ascii="Arial" w:hAnsi="Arial" w:cs="Arial"/>
          <w:b/>
          <w:bCs/>
        </w:rPr>
        <w:t xml:space="preserve">2. </w:t>
      </w:r>
      <w:r w:rsidRPr="00F11673">
        <w:rPr>
          <w:position w:val="-28"/>
        </w:rPr>
        <w:object w:dxaOrig="1180" w:dyaOrig="680">
          <v:shape id="_x0000_i1028" type="#_x0000_t75" style="width:59.25pt;height:33.75pt" o:ole="">
            <v:imagedata r:id="rId12" o:title=""/>
          </v:shape>
          <o:OLEObject Type="Embed" ProgID="Equation.DSMT4" ShapeID="_x0000_i1028" DrawAspect="Content" ObjectID="_1504411766" r:id="rId13"/>
        </w:object>
      </w:r>
      <w:r w:rsidRPr="00F11673">
        <w:tab/>
      </w: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813175</wp:posOffset>
            </wp:positionH>
            <wp:positionV relativeFrom="paragraph">
              <wp:posOffset>9525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11" name="Picture 11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9525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10" name="Picture 10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</w:pPr>
      <w:r w:rsidRPr="003444F3">
        <w:rPr>
          <w:rFonts w:ascii="Arial" w:hAnsi="Arial" w:cs="Arial"/>
          <w:b/>
          <w:bCs/>
        </w:rPr>
        <w:t xml:space="preserve">3. </w:t>
      </w:r>
      <w:r w:rsidRPr="00133D22">
        <w:rPr>
          <w:position w:val="-28"/>
        </w:rPr>
        <w:object w:dxaOrig="1280" w:dyaOrig="680">
          <v:shape id="_x0000_i1029" type="#_x0000_t75" style="width:63.75pt;height:33.75pt" o:ole="">
            <v:imagedata r:id="rId15" o:title=""/>
          </v:shape>
          <o:OLEObject Type="Embed" ProgID="Equation.DSMT4" ShapeID="_x0000_i1029" DrawAspect="Content" ObjectID="_1504411767" r:id="rId16"/>
        </w:object>
      </w:r>
      <w:r>
        <w:tab/>
      </w:r>
      <w:r>
        <w:tab/>
      </w:r>
      <w:r w:rsidRPr="003444F3">
        <w:rPr>
          <w:rFonts w:ascii="Arial" w:hAnsi="Arial" w:cs="Arial"/>
          <w:b/>
          <w:bCs/>
        </w:rPr>
        <w:t xml:space="preserve">4. </w:t>
      </w:r>
      <w:r w:rsidRPr="00133D22">
        <w:rPr>
          <w:position w:val="-28"/>
        </w:rPr>
        <w:object w:dxaOrig="1080" w:dyaOrig="680">
          <v:shape id="_x0000_i1030" type="#_x0000_t75" style="width:54pt;height:33.75pt" o:ole="">
            <v:imagedata r:id="rId17" o:title=""/>
          </v:shape>
          <o:OLEObject Type="Embed" ProgID="Equation.DSMT4" ShapeID="_x0000_i1030" DrawAspect="Content" ObjectID="_1504411768" r:id="rId18"/>
        </w:object>
      </w:r>
      <w:r w:rsidRPr="00F11673">
        <w:tab/>
      </w: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13175</wp:posOffset>
            </wp:positionH>
            <wp:positionV relativeFrom="paragraph">
              <wp:posOffset>3810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9" name="Picture 9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60960</wp:posOffset>
            </wp:positionH>
            <wp:positionV relativeFrom="paragraph">
              <wp:posOffset>63500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8" name="Picture 8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  <w:rPr>
          <w:rFonts w:ascii="Arial" w:hAnsi="Arial" w:cs="Arial"/>
          <w:b/>
          <w:bCs/>
        </w:rPr>
      </w:pPr>
    </w:p>
    <w:p w:rsidR="009456FC" w:rsidRPr="003444F3" w:rsidRDefault="009456FC" w:rsidP="009456FC">
      <w:pPr>
        <w:shd w:val="clear" w:color="auto" w:fill="FFFFFF"/>
        <w:tabs>
          <w:tab w:val="left" w:pos="3230"/>
          <w:tab w:val="left" w:pos="6211"/>
        </w:tabs>
        <w:spacing w:before="200"/>
        <w:ind w:left="144"/>
      </w:pPr>
      <w:r w:rsidRPr="003444F3">
        <w:rPr>
          <w:rFonts w:ascii="Arial" w:hAnsi="Arial" w:cs="Arial"/>
          <w:b/>
          <w:bCs/>
        </w:rPr>
        <w:t xml:space="preserve">5. </w:t>
      </w:r>
      <w:r w:rsidRPr="00F11673">
        <w:rPr>
          <w:position w:val="-28"/>
        </w:rPr>
        <w:object w:dxaOrig="1080" w:dyaOrig="680">
          <v:shape id="_x0000_i1031" type="#_x0000_t75" style="width:54pt;height:33.75pt" o:ole="">
            <v:imagedata r:id="rId19" o:title=""/>
          </v:shape>
          <o:OLEObject Type="Embed" ProgID="Equation.DSMT4" ShapeID="_x0000_i1031" DrawAspect="Content" ObjectID="_1504411769" r:id="rId20"/>
        </w:object>
      </w:r>
      <w:r w:rsidRPr="00F11673">
        <w:tab/>
      </w:r>
      <w:r>
        <w:tab/>
      </w:r>
      <w:r w:rsidRPr="003444F3">
        <w:rPr>
          <w:rFonts w:ascii="Arial" w:hAnsi="Arial" w:cs="Arial"/>
          <w:b/>
          <w:bCs/>
        </w:rPr>
        <w:t xml:space="preserve">6. </w:t>
      </w:r>
      <w:r w:rsidRPr="00133D22">
        <w:rPr>
          <w:position w:val="-28"/>
        </w:rPr>
        <w:object w:dxaOrig="1060" w:dyaOrig="680">
          <v:shape id="_x0000_i1032" type="#_x0000_t75" style="width:53.25pt;height:33.75pt" o:ole="">
            <v:imagedata r:id="rId21" o:title=""/>
          </v:shape>
          <o:OLEObject Type="Embed" ProgID="Equation.DSMT4" ShapeID="_x0000_i1032" DrawAspect="Content" ObjectID="_1504411770" r:id="rId22"/>
        </w:object>
      </w:r>
    </w:p>
    <w:p w:rsidR="009456FC" w:rsidRPr="003444F3" w:rsidRDefault="009456FC" w:rsidP="009456FC">
      <w:pPr>
        <w:shd w:val="clear" w:color="auto" w:fill="FFFFFF"/>
        <w:spacing w:before="2722" w:line="278" w:lineRule="exact"/>
        <w:ind w:left="389" w:right="418" w:hanging="245"/>
        <w:sectPr w:rsidR="009456FC" w:rsidRPr="003444F3" w:rsidSect="009456FC">
          <w:pgSz w:w="11909" w:h="16834"/>
          <w:pgMar w:top="1060" w:right="1871" w:bottom="357" w:left="1633" w:header="720" w:footer="720" w:gutter="0"/>
          <w:cols w:space="60"/>
          <w:noEndnote/>
        </w:sectPr>
      </w:pPr>
      <w:r>
        <w:rPr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813175</wp:posOffset>
            </wp:positionH>
            <wp:positionV relativeFrom="paragraph">
              <wp:posOffset>349250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7" name="Picture 7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3335</wp:posOffset>
            </wp:positionH>
            <wp:positionV relativeFrom="paragraph">
              <wp:posOffset>232410</wp:posOffset>
            </wp:positionV>
            <wp:extent cx="2007235" cy="2004060"/>
            <wp:effectExtent l="0" t="0" r="0" b="0"/>
            <wp:wrapTight wrapText="bothSides">
              <wp:wrapPolygon edited="0">
                <wp:start x="0" y="0"/>
                <wp:lineTo x="0" y="21354"/>
                <wp:lineTo x="21320" y="21354"/>
                <wp:lineTo x="21320" y="0"/>
                <wp:lineTo x="0" y="0"/>
              </wp:wrapPolygon>
            </wp:wrapTight>
            <wp:docPr id="6" name="Picture 6" descr="http://faculty.matcmadison.edu/kmirus/GraphPaper20x20AxesUnits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aculty.matcmadison.edu/kmirus/GraphPaper20x20AxesUnits.bmp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235" cy="200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456FC" w:rsidRDefault="009456FC" w:rsidP="00062B62"/>
    <w:sectPr w:rsidR="009456FC" w:rsidSect="00E029C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2B62"/>
    <w:rsid w:val="00062B62"/>
    <w:rsid w:val="00684C67"/>
    <w:rsid w:val="009456FC"/>
    <w:rsid w:val="00C53785"/>
    <w:rsid w:val="00CB2442"/>
    <w:rsid w:val="00E02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A077922-042B-4DE7-B678-79B644D53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29C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0F376E-6EE9-4C51-947E-C90D69EF61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</Pages>
  <Words>233</Words>
  <Characters>133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PS</Company>
  <LinksUpToDate>false</LinksUpToDate>
  <CharactersWithSpaces>15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ch</dc:creator>
  <cp:keywords/>
  <dc:description/>
  <cp:lastModifiedBy>tmangiapane</cp:lastModifiedBy>
  <cp:revision>4</cp:revision>
  <dcterms:created xsi:type="dcterms:W3CDTF">2015-09-22T11:07:00Z</dcterms:created>
  <dcterms:modified xsi:type="dcterms:W3CDTF">2015-09-22T11:23:00Z</dcterms:modified>
</cp:coreProperties>
</file>